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C3B6DF5" w14:textId="654CC008" w:rsidR="004F6977" w:rsidRPr="00912CCE" w:rsidRDefault="004D798A" w:rsidP="00912CCE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1</w:t>
      </w:r>
      <w:bookmarkStart w:id="0" w:name="_GoBack"/>
      <w:bookmarkEnd w:id="0"/>
      <w:r w:rsidR="00BF4692">
        <w:rPr>
          <w:rFonts w:ascii="Times New Roman" w:eastAsia="宋体" w:hAnsi="Times New Roman" w:cs="Times New Roman" w:hint="eastAsia"/>
          <w:b/>
          <w:sz w:val="28"/>
          <w:szCs w:val="28"/>
        </w:rPr>
        <w:t>/</w:t>
      </w:r>
      <w:r w:rsidR="00025389">
        <w:rPr>
          <w:rFonts w:ascii="Times New Roman" w:eastAsia="宋体" w:hAnsi="Times New Roman" w:cs="Times New Roman"/>
          <w:b/>
          <w:sz w:val="28"/>
          <w:szCs w:val="28"/>
        </w:rPr>
        <w:t>10</w:t>
      </w:r>
      <w:r w:rsidR="002B0925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687A13">
        <w:rPr>
          <w:rFonts w:ascii="Times New Roman" w:eastAsia="宋体" w:hAnsi="Times New Roman" w:cs="Times New Roman"/>
          <w:b/>
          <w:sz w:val="28"/>
          <w:szCs w:val="28"/>
        </w:rPr>
        <w:t>20</w:t>
      </w:r>
      <w:r w:rsidR="00116D76" w:rsidRPr="00A96A83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proofErr w:type="spellStart"/>
      <w:r w:rsidR="00571A01">
        <w:rPr>
          <w:rFonts w:ascii="Times New Roman" w:eastAsia="宋体" w:hAnsi="Times New Roman" w:cs="Times New Roman"/>
          <w:b/>
          <w:sz w:val="28"/>
          <w:szCs w:val="28"/>
        </w:rPr>
        <w:t>Qianwen</w:t>
      </w:r>
      <w:proofErr w:type="spellEnd"/>
      <w:r w:rsidR="00571A01">
        <w:rPr>
          <w:rFonts w:ascii="Times New Roman" w:eastAsia="宋体" w:hAnsi="Times New Roman" w:cs="Times New Roman"/>
          <w:b/>
          <w:sz w:val="28"/>
          <w:szCs w:val="28"/>
        </w:rPr>
        <w:t xml:space="preserve"> Gao</w:t>
      </w:r>
    </w:p>
    <w:p w14:paraId="5EF60101" w14:textId="77777777" w:rsidR="006834BF" w:rsidRDefault="00D07801" w:rsidP="00D07801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roblem</w:t>
      </w:r>
      <w:r w:rsidR="006834BF"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1E917BA0" w14:textId="0C889FB9" w:rsidR="003E427F" w:rsidRDefault="003E427F" w:rsidP="00D07801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/>
          <w:b/>
          <w:sz w:val="24"/>
        </w:rPr>
      </w:pPr>
    </w:p>
    <w:p w14:paraId="70643320" w14:textId="77777777" w:rsidR="00100FF6" w:rsidRDefault="00100FF6" w:rsidP="00D07801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/>
          <w:b/>
          <w:sz w:val="24"/>
        </w:rPr>
      </w:pPr>
    </w:p>
    <w:p w14:paraId="4E40710E" w14:textId="49932AF4" w:rsidR="00D07801" w:rsidRDefault="00246902" w:rsidP="00100FF6">
      <w:pPr>
        <w:autoSpaceDE w:val="0"/>
        <w:autoSpaceDN w:val="0"/>
        <w:adjustRightInd w:val="0"/>
        <w:spacing w:line="360" w:lineRule="auto"/>
        <w:jc w:val="center"/>
      </w:pPr>
      <w:r>
        <w:object w:dxaOrig="7320" w:dyaOrig="1394" w14:anchorId="206B2E86">
          <v:shape id="_x0000_i1025" type="#_x0000_t75" style="width:290.05pt;height:54.75pt;mso-position-horizontal:absolute" o:ole="">
            <v:imagedata r:id="rId8" o:title=""/>
          </v:shape>
          <o:OLEObject Type="Embed" ProgID="ChemDraw.Document.6.0" ShapeID="_x0000_i1025" DrawAspect="Content" ObjectID="_1663925359" r:id="rId9"/>
        </w:object>
      </w:r>
      <w:r w:rsidR="008A3121">
        <w:br w:type="textWrapping" w:clear="all"/>
      </w:r>
    </w:p>
    <w:p w14:paraId="193E0E50" w14:textId="77777777" w:rsidR="003E427F" w:rsidRDefault="003E427F" w:rsidP="00D07801">
      <w:pPr>
        <w:autoSpaceDE w:val="0"/>
        <w:autoSpaceDN w:val="0"/>
        <w:adjustRightInd w:val="0"/>
        <w:spacing w:line="360" w:lineRule="auto"/>
        <w:jc w:val="center"/>
      </w:pPr>
    </w:p>
    <w:p w14:paraId="7CB7DFF0" w14:textId="77777777" w:rsidR="00DD0D98" w:rsidRDefault="00DD0D98" w:rsidP="00D07801">
      <w:pPr>
        <w:autoSpaceDE w:val="0"/>
        <w:autoSpaceDN w:val="0"/>
        <w:adjustRightInd w:val="0"/>
        <w:spacing w:line="360" w:lineRule="auto"/>
        <w:jc w:val="center"/>
      </w:pPr>
    </w:p>
    <w:p w14:paraId="3516E1F7" w14:textId="77777777" w:rsidR="00DD0D98" w:rsidRDefault="00DD0D98" w:rsidP="00D07801">
      <w:pPr>
        <w:autoSpaceDE w:val="0"/>
        <w:autoSpaceDN w:val="0"/>
        <w:adjustRightInd w:val="0"/>
        <w:spacing w:line="360" w:lineRule="auto"/>
        <w:jc w:val="center"/>
      </w:pPr>
    </w:p>
    <w:p w14:paraId="49E78A3C" w14:textId="77777777" w:rsidR="00D07801" w:rsidRDefault="00D07801" w:rsidP="00D07801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>
        <w:rPr>
          <w:rFonts w:ascii="Times New Roman" w:eastAsia="宋体" w:hAnsi="Times New Roman"/>
          <w:b/>
          <w:sz w:val="24"/>
        </w:rPr>
        <w:t>2</w:t>
      </w:r>
    </w:p>
    <w:p w14:paraId="52AF00E7" w14:textId="5096DF31" w:rsidR="003E427F" w:rsidRDefault="003E427F" w:rsidP="00D07801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/>
          <w:b/>
          <w:sz w:val="24"/>
        </w:rPr>
      </w:pPr>
    </w:p>
    <w:p w14:paraId="1EC28758" w14:textId="5772A3B6" w:rsidR="00BF650E" w:rsidRDefault="00BF650E" w:rsidP="00246902">
      <w:pPr>
        <w:rPr>
          <w:rFonts w:ascii="Times New Roman" w:eastAsia="宋体" w:hAnsi="Times New Roman"/>
          <w:sz w:val="24"/>
        </w:rPr>
      </w:pPr>
    </w:p>
    <w:p w14:paraId="63FF6770" w14:textId="18B9CD67" w:rsidR="00100FF6" w:rsidRPr="006B18D7" w:rsidRDefault="00246902" w:rsidP="00DA41B2">
      <w:pPr>
        <w:jc w:val="center"/>
        <w:rPr>
          <w:rFonts w:ascii="Times New Roman" w:eastAsia="宋体" w:hAnsi="Times New Roman"/>
          <w:sz w:val="24"/>
        </w:rPr>
      </w:pPr>
      <w:r>
        <w:object w:dxaOrig="10589" w:dyaOrig="1977" w14:anchorId="3AF2DA3B">
          <v:shape id="_x0000_i1026" type="#_x0000_t75" style="width:415.25pt;height:77.6pt" o:ole="">
            <v:imagedata r:id="rId10" o:title=""/>
          </v:shape>
          <o:OLEObject Type="Embed" ProgID="ChemDraw.Document.6.0" ShapeID="_x0000_i1026" DrawAspect="Content" ObjectID="_1663925360" r:id="rId11"/>
        </w:object>
      </w:r>
    </w:p>
    <w:sectPr w:rsidR="00100FF6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D092A9A" w14:textId="77777777" w:rsidR="00C87BE8" w:rsidRDefault="00C87BE8" w:rsidP="008D7020">
      <w:r>
        <w:separator/>
      </w:r>
    </w:p>
  </w:endnote>
  <w:endnote w:type="continuationSeparator" w:id="0">
    <w:p w14:paraId="632F7CF7" w14:textId="77777777" w:rsidR="00C87BE8" w:rsidRDefault="00C87BE8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华文新魏">
    <w:altName w:val="STXinwei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66610"/>
      <w:docPartObj>
        <w:docPartGallery w:val="Page Numbers (Bottom of Page)"/>
        <w:docPartUnique/>
      </w:docPartObj>
    </w:sdtPr>
    <w:sdtEndPr/>
    <w:sdtContent>
      <w:p w14:paraId="7CB44ED2" w14:textId="7EE5FEBC" w:rsidR="00415F6C" w:rsidRDefault="00795366">
        <w:pPr>
          <w:pStyle w:val="a4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4D798A" w:rsidRPr="004D798A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2C40BFCF" w14:textId="77777777" w:rsidR="00415F6C" w:rsidRDefault="00415F6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5DF374C" w14:textId="77777777" w:rsidR="00C87BE8" w:rsidRDefault="00C87BE8" w:rsidP="008D7020">
      <w:r>
        <w:separator/>
      </w:r>
    </w:p>
  </w:footnote>
  <w:footnote w:type="continuationSeparator" w:id="0">
    <w:p w14:paraId="2CA96785" w14:textId="77777777" w:rsidR="00C87BE8" w:rsidRDefault="00C87BE8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DE77A7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65pt;height:11.65pt" o:bullet="t">
        <v:imagedata r:id="rId1" o:title="art2BA"/>
      </v:shape>
    </w:pict>
  </w:numPicBullet>
  <w:abstractNum w:abstractNumId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17160"/>
    <w:rsid w:val="00025389"/>
    <w:rsid w:val="000253D5"/>
    <w:rsid w:val="0002745A"/>
    <w:rsid w:val="0003094F"/>
    <w:rsid w:val="00040985"/>
    <w:rsid w:val="0004369D"/>
    <w:rsid w:val="00044715"/>
    <w:rsid w:val="00044F2A"/>
    <w:rsid w:val="00046D49"/>
    <w:rsid w:val="00055263"/>
    <w:rsid w:val="00057B52"/>
    <w:rsid w:val="00064349"/>
    <w:rsid w:val="000646CB"/>
    <w:rsid w:val="00070281"/>
    <w:rsid w:val="0007232E"/>
    <w:rsid w:val="00073E60"/>
    <w:rsid w:val="000762B8"/>
    <w:rsid w:val="00091BE6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E4896"/>
    <w:rsid w:val="000F152D"/>
    <w:rsid w:val="00100199"/>
    <w:rsid w:val="00100FF6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C52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667DC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386F"/>
    <w:rsid w:val="0019461E"/>
    <w:rsid w:val="00197CAC"/>
    <w:rsid w:val="001A059D"/>
    <w:rsid w:val="001A6D05"/>
    <w:rsid w:val="001B1D8C"/>
    <w:rsid w:val="001B6E14"/>
    <w:rsid w:val="001B70C4"/>
    <w:rsid w:val="001C381E"/>
    <w:rsid w:val="001C6D5C"/>
    <w:rsid w:val="001D4254"/>
    <w:rsid w:val="001D6475"/>
    <w:rsid w:val="001D67ED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902"/>
    <w:rsid w:val="0025153B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4428"/>
    <w:rsid w:val="00295D59"/>
    <w:rsid w:val="00297419"/>
    <w:rsid w:val="002A2C14"/>
    <w:rsid w:val="002A404D"/>
    <w:rsid w:val="002B0925"/>
    <w:rsid w:val="002C0780"/>
    <w:rsid w:val="002C28DC"/>
    <w:rsid w:val="002D0307"/>
    <w:rsid w:val="002D626C"/>
    <w:rsid w:val="002E3071"/>
    <w:rsid w:val="002E4AD1"/>
    <w:rsid w:val="002E584D"/>
    <w:rsid w:val="002E7B3B"/>
    <w:rsid w:val="002F07F3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82559"/>
    <w:rsid w:val="00382CBB"/>
    <w:rsid w:val="003840FA"/>
    <w:rsid w:val="003976A3"/>
    <w:rsid w:val="003A1B0F"/>
    <w:rsid w:val="003A23FD"/>
    <w:rsid w:val="003A3680"/>
    <w:rsid w:val="003A4E88"/>
    <w:rsid w:val="003B283C"/>
    <w:rsid w:val="003B354A"/>
    <w:rsid w:val="003B6506"/>
    <w:rsid w:val="003C0766"/>
    <w:rsid w:val="003D306C"/>
    <w:rsid w:val="003D3F9C"/>
    <w:rsid w:val="003D3FAA"/>
    <w:rsid w:val="003E35EE"/>
    <w:rsid w:val="003E427F"/>
    <w:rsid w:val="003F12A4"/>
    <w:rsid w:val="003F3C5A"/>
    <w:rsid w:val="003F5185"/>
    <w:rsid w:val="00415F6C"/>
    <w:rsid w:val="004176E2"/>
    <w:rsid w:val="00417832"/>
    <w:rsid w:val="004273EA"/>
    <w:rsid w:val="00433B37"/>
    <w:rsid w:val="0043485F"/>
    <w:rsid w:val="00435292"/>
    <w:rsid w:val="0044046D"/>
    <w:rsid w:val="004509B4"/>
    <w:rsid w:val="00450D1D"/>
    <w:rsid w:val="004572C1"/>
    <w:rsid w:val="00471DA5"/>
    <w:rsid w:val="004727F0"/>
    <w:rsid w:val="0047342F"/>
    <w:rsid w:val="0047600F"/>
    <w:rsid w:val="004803DA"/>
    <w:rsid w:val="00482B3B"/>
    <w:rsid w:val="0048349A"/>
    <w:rsid w:val="004934DA"/>
    <w:rsid w:val="004A22E9"/>
    <w:rsid w:val="004A649D"/>
    <w:rsid w:val="004A716F"/>
    <w:rsid w:val="004D1A0A"/>
    <w:rsid w:val="004D244C"/>
    <w:rsid w:val="004D798A"/>
    <w:rsid w:val="004E02CE"/>
    <w:rsid w:val="004E6491"/>
    <w:rsid w:val="004E78CB"/>
    <w:rsid w:val="004E79EA"/>
    <w:rsid w:val="004F02BE"/>
    <w:rsid w:val="004F37E2"/>
    <w:rsid w:val="004F6977"/>
    <w:rsid w:val="00503CBB"/>
    <w:rsid w:val="0050432B"/>
    <w:rsid w:val="00512F0A"/>
    <w:rsid w:val="005238DB"/>
    <w:rsid w:val="00525F6D"/>
    <w:rsid w:val="00526F99"/>
    <w:rsid w:val="00531F78"/>
    <w:rsid w:val="005343B5"/>
    <w:rsid w:val="005410C1"/>
    <w:rsid w:val="00543A28"/>
    <w:rsid w:val="00553F4C"/>
    <w:rsid w:val="00553FF0"/>
    <w:rsid w:val="00560316"/>
    <w:rsid w:val="005717CC"/>
    <w:rsid w:val="00571A01"/>
    <w:rsid w:val="00573A54"/>
    <w:rsid w:val="00573A5D"/>
    <w:rsid w:val="00577493"/>
    <w:rsid w:val="00584B39"/>
    <w:rsid w:val="00585508"/>
    <w:rsid w:val="005870A4"/>
    <w:rsid w:val="0059051E"/>
    <w:rsid w:val="00595D1A"/>
    <w:rsid w:val="005A0CD6"/>
    <w:rsid w:val="005A773A"/>
    <w:rsid w:val="005B63FF"/>
    <w:rsid w:val="005B6F97"/>
    <w:rsid w:val="005C034D"/>
    <w:rsid w:val="005D5E5A"/>
    <w:rsid w:val="005E1AB1"/>
    <w:rsid w:val="005E40D1"/>
    <w:rsid w:val="005E4174"/>
    <w:rsid w:val="005E4A3B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2F1C"/>
    <w:rsid w:val="0065351D"/>
    <w:rsid w:val="00653846"/>
    <w:rsid w:val="00654C88"/>
    <w:rsid w:val="006604C4"/>
    <w:rsid w:val="00662097"/>
    <w:rsid w:val="006653DA"/>
    <w:rsid w:val="00666CAA"/>
    <w:rsid w:val="00680536"/>
    <w:rsid w:val="006815F3"/>
    <w:rsid w:val="006834BF"/>
    <w:rsid w:val="00686CCE"/>
    <w:rsid w:val="006874D4"/>
    <w:rsid w:val="00687A13"/>
    <w:rsid w:val="0069091C"/>
    <w:rsid w:val="006925E1"/>
    <w:rsid w:val="00693EA5"/>
    <w:rsid w:val="006A25F8"/>
    <w:rsid w:val="006A5346"/>
    <w:rsid w:val="006B18D7"/>
    <w:rsid w:val="006C51AE"/>
    <w:rsid w:val="006D0CB3"/>
    <w:rsid w:val="006E1588"/>
    <w:rsid w:val="006E1676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632E"/>
    <w:rsid w:val="00722857"/>
    <w:rsid w:val="007228F1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D0158"/>
    <w:rsid w:val="007D11C3"/>
    <w:rsid w:val="007D182F"/>
    <w:rsid w:val="007D2A21"/>
    <w:rsid w:val="007F56DA"/>
    <w:rsid w:val="00812A63"/>
    <w:rsid w:val="00813056"/>
    <w:rsid w:val="0081456C"/>
    <w:rsid w:val="00815304"/>
    <w:rsid w:val="00820D3B"/>
    <w:rsid w:val="0082194F"/>
    <w:rsid w:val="00824A24"/>
    <w:rsid w:val="00842AA8"/>
    <w:rsid w:val="00842F03"/>
    <w:rsid w:val="00856F20"/>
    <w:rsid w:val="00881A8C"/>
    <w:rsid w:val="00886B74"/>
    <w:rsid w:val="00890B03"/>
    <w:rsid w:val="00894794"/>
    <w:rsid w:val="00894B97"/>
    <w:rsid w:val="008971BB"/>
    <w:rsid w:val="008A254D"/>
    <w:rsid w:val="008A3121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2CCE"/>
    <w:rsid w:val="00914AA6"/>
    <w:rsid w:val="00917F7D"/>
    <w:rsid w:val="0092314C"/>
    <w:rsid w:val="009321B6"/>
    <w:rsid w:val="00934039"/>
    <w:rsid w:val="00935884"/>
    <w:rsid w:val="00942BFC"/>
    <w:rsid w:val="009454F7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C3A"/>
    <w:rsid w:val="009C2EE0"/>
    <w:rsid w:val="009C39D6"/>
    <w:rsid w:val="009C3B11"/>
    <w:rsid w:val="009C40F4"/>
    <w:rsid w:val="009C5440"/>
    <w:rsid w:val="009E3808"/>
    <w:rsid w:val="009E3A9D"/>
    <w:rsid w:val="009E443F"/>
    <w:rsid w:val="009E5D6C"/>
    <w:rsid w:val="009E6F13"/>
    <w:rsid w:val="009F48CB"/>
    <w:rsid w:val="00A01FB6"/>
    <w:rsid w:val="00A03E9E"/>
    <w:rsid w:val="00A06A07"/>
    <w:rsid w:val="00A11A1B"/>
    <w:rsid w:val="00A15D83"/>
    <w:rsid w:val="00A176AB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83FA6"/>
    <w:rsid w:val="00A919FE"/>
    <w:rsid w:val="00A924C1"/>
    <w:rsid w:val="00A96A83"/>
    <w:rsid w:val="00AA1B65"/>
    <w:rsid w:val="00AA3C6D"/>
    <w:rsid w:val="00AA479B"/>
    <w:rsid w:val="00AB2C55"/>
    <w:rsid w:val="00AC78FE"/>
    <w:rsid w:val="00AE2095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2969"/>
    <w:rsid w:val="00B4591D"/>
    <w:rsid w:val="00B45CD8"/>
    <w:rsid w:val="00B55F8F"/>
    <w:rsid w:val="00B665D4"/>
    <w:rsid w:val="00B708E9"/>
    <w:rsid w:val="00B75C42"/>
    <w:rsid w:val="00B808A2"/>
    <w:rsid w:val="00B860D4"/>
    <w:rsid w:val="00BA2718"/>
    <w:rsid w:val="00BA54B7"/>
    <w:rsid w:val="00BA6C03"/>
    <w:rsid w:val="00BB39A3"/>
    <w:rsid w:val="00BB581D"/>
    <w:rsid w:val="00BC3E95"/>
    <w:rsid w:val="00BD1B29"/>
    <w:rsid w:val="00BD50D9"/>
    <w:rsid w:val="00BD6B07"/>
    <w:rsid w:val="00BF4692"/>
    <w:rsid w:val="00BF52D2"/>
    <w:rsid w:val="00BF61FE"/>
    <w:rsid w:val="00BF650E"/>
    <w:rsid w:val="00C05482"/>
    <w:rsid w:val="00C13E88"/>
    <w:rsid w:val="00C17CF2"/>
    <w:rsid w:val="00C24970"/>
    <w:rsid w:val="00C31D04"/>
    <w:rsid w:val="00C43355"/>
    <w:rsid w:val="00C51F23"/>
    <w:rsid w:val="00C87BE8"/>
    <w:rsid w:val="00C92BBE"/>
    <w:rsid w:val="00CA08AF"/>
    <w:rsid w:val="00CA3ABA"/>
    <w:rsid w:val="00CB62E7"/>
    <w:rsid w:val="00CC5FBE"/>
    <w:rsid w:val="00CD13D8"/>
    <w:rsid w:val="00CE0F8D"/>
    <w:rsid w:val="00CE65C9"/>
    <w:rsid w:val="00D03916"/>
    <w:rsid w:val="00D07801"/>
    <w:rsid w:val="00D10267"/>
    <w:rsid w:val="00D10AC6"/>
    <w:rsid w:val="00D37264"/>
    <w:rsid w:val="00D41082"/>
    <w:rsid w:val="00D41138"/>
    <w:rsid w:val="00D43B05"/>
    <w:rsid w:val="00D571DC"/>
    <w:rsid w:val="00D6159A"/>
    <w:rsid w:val="00D770CF"/>
    <w:rsid w:val="00D85462"/>
    <w:rsid w:val="00D97966"/>
    <w:rsid w:val="00DA41B2"/>
    <w:rsid w:val="00DB05A5"/>
    <w:rsid w:val="00DC0C08"/>
    <w:rsid w:val="00DC5EBF"/>
    <w:rsid w:val="00DD0D98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311C0"/>
    <w:rsid w:val="00E32161"/>
    <w:rsid w:val="00E37C46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8157F"/>
    <w:rsid w:val="00E87B54"/>
    <w:rsid w:val="00E912CF"/>
    <w:rsid w:val="00E95E44"/>
    <w:rsid w:val="00EA6B71"/>
    <w:rsid w:val="00EC0E39"/>
    <w:rsid w:val="00EC2667"/>
    <w:rsid w:val="00EC30BC"/>
    <w:rsid w:val="00EC6F9E"/>
    <w:rsid w:val="00ED1D21"/>
    <w:rsid w:val="00EE3B56"/>
    <w:rsid w:val="00EF4796"/>
    <w:rsid w:val="00F01C25"/>
    <w:rsid w:val="00F0732F"/>
    <w:rsid w:val="00F11C41"/>
    <w:rsid w:val="00F12F48"/>
    <w:rsid w:val="00F1319B"/>
    <w:rsid w:val="00F15884"/>
    <w:rsid w:val="00F27724"/>
    <w:rsid w:val="00F31229"/>
    <w:rsid w:val="00F32B82"/>
    <w:rsid w:val="00F40303"/>
    <w:rsid w:val="00F41E66"/>
    <w:rsid w:val="00F43F2F"/>
    <w:rsid w:val="00F4584D"/>
    <w:rsid w:val="00F459E3"/>
    <w:rsid w:val="00F47DE5"/>
    <w:rsid w:val="00F5028E"/>
    <w:rsid w:val="00F518B6"/>
    <w:rsid w:val="00F57332"/>
    <w:rsid w:val="00F6491C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0C4AE38"/>
  <w15:docId w15:val="{88FFEC49-4E4B-4943-B263-58CDE744F0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70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7020"/>
    <w:rPr>
      <w:sz w:val="18"/>
      <w:szCs w:val="18"/>
    </w:rPr>
  </w:style>
  <w:style w:type="paragraph" w:styleId="a5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6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rsid w:val="004734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8">
    <w:name w:val="Balloon Text"/>
    <w:basedOn w:val="a"/>
    <w:link w:val="Char1"/>
    <w:uiPriority w:val="99"/>
    <w:semiHidden/>
    <w:unhideWhenUsed/>
    <w:rsid w:val="0009752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097529"/>
    <w:rPr>
      <w:sz w:val="18"/>
      <w:szCs w:val="18"/>
    </w:rPr>
  </w:style>
  <w:style w:type="character" w:styleId="a9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B78026-B649-485A-AB7A-8C1DD80091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</Pages>
  <Words>19</Words>
  <Characters>114</Characters>
  <Application>Microsoft Office Word</Application>
  <DocSecurity>0</DocSecurity>
  <Lines>1</Lines>
  <Paragraphs>1</Paragraphs>
  <ScaleCrop>false</ScaleCrop>
  <Company>Microsoft</Company>
  <LinksUpToDate>false</LinksUpToDate>
  <CharactersWithSpaces>1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Windows 用户</cp:lastModifiedBy>
  <cp:revision>12</cp:revision>
  <cp:lastPrinted>2017-04-22T03:53:00Z</cp:lastPrinted>
  <dcterms:created xsi:type="dcterms:W3CDTF">2020-09-22T03:27:00Z</dcterms:created>
  <dcterms:modified xsi:type="dcterms:W3CDTF">2020-10-11T04:43:00Z</dcterms:modified>
</cp:coreProperties>
</file>